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9" r:id="rId1"/>
  </p:sldMasterIdLst>
  <p:notesMasterIdLst>
    <p:notesMasterId r:id="rId10"/>
  </p:notesMasterIdLst>
  <p:sldIdLst>
    <p:sldId id="259" r:id="rId2"/>
    <p:sldId id="364" r:id="rId3"/>
    <p:sldId id="369" r:id="rId4"/>
    <p:sldId id="256" r:id="rId5"/>
    <p:sldId id="371" r:id="rId6"/>
    <p:sldId id="257" r:id="rId7"/>
    <p:sldId id="277" r:id="rId8"/>
    <p:sldId id="274" r:id="rId9"/>
  </p:sldIdLst>
  <p:sldSz cx="12192000" cy="6858000"/>
  <p:notesSz cx="6858000" cy="9144000"/>
  <p:custDataLst>
    <p:tags r:id="rId1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6600"/>
    <a:srgbClr val="339933"/>
    <a:srgbClr val="FF5050"/>
    <a:srgbClr val="FFFFFF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780" y="64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iagrams/_rels/data1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iagram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#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BE2D0CB-5BBD-4A03-A3CB-F48B34989FA3}" type="doc">
      <dgm:prSet loTypeId="urn:microsoft.com/office/officeart/2008/layout/VerticalCurvedList" loCatId="list" qsTypeId="urn:microsoft.com/office/officeart/2005/8/quickstyle/simple3" qsCatId="simple" csTypeId="urn:microsoft.com/office/officeart/2005/8/colors/colorful1#3" csCatId="colorful" phldr="1"/>
      <dgm:spPr/>
      <dgm:t>
        <a:bodyPr/>
        <a:lstStyle/>
        <a:p>
          <a:endParaRPr lang="en-US"/>
        </a:p>
      </dgm:t>
    </dgm:pt>
    <dgm:pt modelId="{5DD8EB11-5406-4D7D-A4B3-982550787B16}">
      <dgm:prSet custT="1"/>
      <dgm:spPr/>
      <dgm:t>
        <a:bodyPr/>
        <a:lstStyle/>
        <a:p>
          <a:pPr rtl="0"/>
          <a:endParaRPr lang="en-US" sz="40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A82C83A-6FFF-4940-9467-E0073BB9CA0B}" type="par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9CE7A57-E5A3-450C-8737-C72D44C4E0F3}" type="sib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539990F-C84A-42AC-88CF-45ED9AC1F08B}">
      <dgm:prSet custT="1"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sz="4400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574260-1FE0-4A89-BB78-BBB47D8101A1}" type="par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4849DA6-49CB-4958-8795-0F017F45D2A1}" type="sib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B3653D9-CB4F-4D19-BD7A-77902A94D6B9}">
      <dgm:prSet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6FAC2CB-CFD5-4ABB-A7FC-460B2BBDD46F}" type="parTrans" cxnId="{24A79BC5-A3E3-46CF-A0DF-117C4EE6CA29}">
      <dgm:prSet/>
      <dgm:spPr/>
      <dgm:t>
        <a:bodyPr/>
        <a:lstStyle/>
        <a:p>
          <a:endParaRPr lang="en-US"/>
        </a:p>
      </dgm:t>
    </dgm:pt>
    <dgm:pt modelId="{E8E4871F-4492-43CB-81A0-049A6C811526}" type="sibTrans" cxnId="{24A79BC5-A3E3-46CF-A0DF-117C4EE6CA29}">
      <dgm:prSet/>
      <dgm:spPr/>
      <dgm:t>
        <a:bodyPr/>
        <a:lstStyle/>
        <a:p>
          <a:endParaRPr lang="en-US"/>
        </a:p>
      </dgm:t>
    </dgm:pt>
    <dgm:pt modelId="{3059196D-AF0C-4463-A93E-812664631BA3}" type="pres">
      <dgm:prSet presAssocID="{5BE2D0CB-5BBD-4A03-A3CB-F48B34989FA3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558D9870-05E2-484E-9241-818D42D9FADA}" type="pres">
      <dgm:prSet presAssocID="{5BE2D0CB-5BBD-4A03-A3CB-F48B34989FA3}" presName="Name1" presStyleCnt="0"/>
      <dgm:spPr/>
    </dgm:pt>
    <dgm:pt modelId="{39FD721C-A262-4C4E-B494-AC1732E6F3A0}" type="pres">
      <dgm:prSet presAssocID="{5BE2D0CB-5BBD-4A03-A3CB-F48B34989FA3}" presName="cycle" presStyleCnt="0"/>
      <dgm:spPr/>
    </dgm:pt>
    <dgm:pt modelId="{849B6A22-FC21-4DC5-A1AF-CBADFA6E7F70}" type="pres">
      <dgm:prSet presAssocID="{5BE2D0CB-5BBD-4A03-A3CB-F48B34989FA3}" presName="srcNode" presStyleLbl="node1" presStyleIdx="0" presStyleCnt="3"/>
      <dgm:spPr/>
    </dgm:pt>
    <dgm:pt modelId="{D0EDBA11-CE96-4FCC-BFE8-4DE9D160E032}" type="pres">
      <dgm:prSet presAssocID="{5BE2D0CB-5BBD-4A03-A3CB-F48B34989FA3}" presName="conn" presStyleLbl="parChTrans1D2" presStyleIdx="0" presStyleCnt="1"/>
      <dgm:spPr/>
      <dgm:t>
        <a:bodyPr/>
        <a:lstStyle/>
        <a:p>
          <a:endParaRPr lang="en-US"/>
        </a:p>
      </dgm:t>
    </dgm:pt>
    <dgm:pt modelId="{AF90F929-E81A-499C-8856-3125BD5771DB}" type="pres">
      <dgm:prSet presAssocID="{5BE2D0CB-5BBD-4A03-A3CB-F48B34989FA3}" presName="extraNode" presStyleLbl="node1" presStyleIdx="0" presStyleCnt="3"/>
      <dgm:spPr/>
    </dgm:pt>
    <dgm:pt modelId="{AC2B4F2C-FF8C-404D-92B0-C7C0A29210D1}" type="pres">
      <dgm:prSet presAssocID="{5BE2D0CB-5BBD-4A03-A3CB-F48B34989FA3}" presName="dstNode" presStyleLbl="node1" presStyleIdx="0" presStyleCnt="3"/>
      <dgm:spPr/>
    </dgm:pt>
    <dgm:pt modelId="{16095D2C-57B4-48CA-953C-267BD9DD484B}" type="pres">
      <dgm:prSet presAssocID="{5DD8EB11-5406-4D7D-A4B3-982550787B16}" presName="text_1" presStyleLbl="node1" presStyleIdx="0" presStyleCnt="3" custLinFactNeighborX="2262" custLinFactNeighborY="-841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7F98E08-EB63-4773-8250-9B6C8F0D79DB}" type="pres">
      <dgm:prSet presAssocID="{5DD8EB11-5406-4D7D-A4B3-982550787B16}" presName="accent_1" presStyleCnt="0"/>
      <dgm:spPr/>
    </dgm:pt>
    <dgm:pt modelId="{73F439AE-4020-45C5-B27A-2DB6095092F8}" type="pres">
      <dgm:prSet presAssocID="{5DD8EB11-5406-4D7D-A4B3-982550787B16}" presName="accentRepeatNode" presStyleLbl="solidFgAcc1" presStyleIdx="0" presStyleCnt="3" custLinFactX="-34568" custLinFactNeighborX="-100000" custLinFactNeighborY="-6820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DB69836F-FE00-4372-B69A-DF0D28029991}" type="pres">
      <dgm:prSet presAssocID="{2539990F-C84A-42AC-88CF-45ED9AC1F08B}" presName="text_2" presStyleLbl="node1" presStyleIdx="1" presStyleCnt="3" custScaleX="106506" custLinFactNeighborX="-1180" custLinFactNeighborY="-468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23500C6-60B1-485B-9CAE-0E2BED65C988}" type="pres">
      <dgm:prSet presAssocID="{2539990F-C84A-42AC-88CF-45ED9AC1F08B}" presName="accent_2" presStyleCnt="0"/>
      <dgm:spPr/>
    </dgm:pt>
    <dgm:pt modelId="{425517B2-2BDC-437A-9C2F-A102F25D4FDA}" type="pres">
      <dgm:prSet presAssocID="{2539990F-C84A-42AC-88CF-45ED9AC1F08B}" presName="accentRepeatNode" presStyleLbl="solidFgAcc1" presStyleIdx="1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7A289A2F-41D2-4310-A18C-8347F89AA6B9}" type="pres">
      <dgm:prSet presAssocID="{9B3653D9-CB4F-4D19-BD7A-77902A94D6B9}" presName="text_3" presStyleLbl="node1" presStyleIdx="2" presStyleCnt="3" custScaleX="106303" custLinFactNeighborX="-1180" custLinFactNeighborY="-468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E66E6D6-CB41-453D-81E8-440C0CD6FAC5}" type="pres">
      <dgm:prSet presAssocID="{9B3653D9-CB4F-4D19-BD7A-77902A94D6B9}" presName="accent_3" presStyleCnt="0"/>
      <dgm:spPr/>
    </dgm:pt>
    <dgm:pt modelId="{EF00C9D1-86B1-44BB-AAE8-BD1D1EE09133}" type="pres">
      <dgm:prSet presAssocID="{9B3653D9-CB4F-4D19-BD7A-77902A94D6B9}" presName="accentRepeatNode" presStyleLbl="solidFgAcc1" presStyleIdx="2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</dgm:ptLst>
  <dgm:cxnLst>
    <dgm:cxn modelId="{24A79BC5-A3E3-46CF-A0DF-117C4EE6CA29}" srcId="{5BE2D0CB-5BBD-4A03-A3CB-F48B34989FA3}" destId="{9B3653D9-CB4F-4D19-BD7A-77902A94D6B9}" srcOrd="2" destOrd="0" parTransId="{56FAC2CB-CFD5-4ABB-A7FC-460B2BBDD46F}" sibTransId="{E8E4871F-4492-43CB-81A0-049A6C811526}"/>
    <dgm:cxn modelId="{1A492CBF-CE2E-4D50-B2AE-C2BC90B0D6A1}" type="presOf" srcId="{9B3653D9-CB4F-4D19-BD7A-77902A94D6B9}" destId="{7A289A2F-41D2-4310-A18C-8347F89AA6B9}" srcOrd="0" destOrd="0" presId="urn:microsoft.com/office/officeart/2008/layout/VerticalCurvedList"/>
    <dgm:cxn modelId="{10E314B4-3504-438E-AE30-871D8778769A}" type="presOf" srcId="{5DD8EB11-5406-4D7D-A4B3-982550787B16}" destId="{16095D2C-57B4-48CA-953C-267BD9DD484B}" srcOrd="0" destOrd="0" presId="urn:microsoft.com/office/officeart/2008/layout/VerticalCurvedList"/>
    <dgm:cxn modelId="{38E86DE8-61DC-4F09-849E-CE139EA1C706}" srcId="{5BE2D0CB-5BBD-4A03-A3CB-F48B34989FA3}" destId="{5DD8EB11-5406-4D7D-A4B3-982550787B16}" srcOrd="0" destOrd="0" parTransId="{7A82C83A-6FFF-4940-9467-E0073BB9CA0B}" sibTransId="{C9CE7A57-E5A3-450C-8737-C72D44C4E0F3}"/>
    <dgm:cxn modelId="{E616B4F8-57E5-4A29-8241-6D788ED0141B}" type="presOf" srcId="{C9CE7A57-E5A3-450C-8737-C72D44C4E0F3}" destId="{D0EDBA11-CE96-4FCC-BFE8-4DE9D160E032}" srcOrd="0" destOrd="0" presId="urn:microsoft.com/office/officeart/2008/layout/VerticalCurvedList"/>
    <dgm:cxn modelId="{2BF1C6F4-A5BF-421A-81B8-7DEB031EDCF5}" type="presOf" srcId="{2539990F-C84A-42AC-88CF-45ED9AC1F08B}" destId="{DB69836F-FE00-4372-B69A-DF0D28029991}" srcOrd="0" destOrd="0" presId="urn:microsoft.com/office/officeart/2008/layout/VerticalCurvedList"/>
    <dgm:cxn modelId="{B3D6DF1D-CB30-4941-9C34-E802C98DDA54}" type="presOf" srcId="{5BE2D0CB-5BBD-4A03-A3CB-F48B34989FA3}" destId="{3059196D-AF0C-4463-A93E-812664631BA3}" srcOrd="0" destOrd="0" presId="urn:microsoft.com/office/officeart/2008/layout/VerticalCurvedList"/>
    <dgm:cxn modelId="{82521061-9D64-489A-94AF-75CB5236D996}" srcId="{5BE2D0CB-5BBD-4A03-A3CB-F48B34989FA3}" destId="{2539990F-C84A-42AC-88CF-45ED9AC1F08B}" srcOrd="1" destOrd="0" parTransId="{64574260-1FE0-4A89-BB78-BBB47D8101A1}" sibTransId="{C4849DA6-49CB-4958-8795-0F017F45D2A1}"/>
    <dgm:cxn modelId="{F618EDEF-72FB-4758-AAAE-40E84D875987}" type="presParOf" srcId="{3059196D-AF0C-4463-A93E-812664631BA3}" destId="{558D9870-05E2-484E-9241-818D42D9FADA}" srcOrd="0" destOrd="0" presId="urn:microsoft.com/office/officeart/2008/layout/VerticalCurvedList"/>
    <dgm:cxn modelId="{10E0E3E7-6F8B-4A2C-BB31-49FC2E2D7636}" type="presParOf" srcId="{558D9870-05E2-484E-9241-818D42D9FADA}" destId="{39FD721C-A262-4C4E-B494-AC1732E6F3A0}" srcOrd="0" destOrd="0" presId="urn:microsoft.com/office/officeart/2008/layout/VerticalCurvedList"/>
    <dgm:cxn modelId="{516C34CC-99B1-48AD-943A-4AA673CB9466}" type="presParOf" srcId="{39FD721C-A262-4C4E-B494-AC1732E6F3A0}" destId="{849B6A22-FC21-4DC5-A1AF-CBADFA6E7F70}" srcOrd="0" destOrd="0" presId="urn:microsoft.com/office/officeart/2008/layout/VerticalCurvedList"/>
    <dgm:cxn modelId="{C1465FCE-B487-463E-A000-2E5EE09306B0}" type="presParOf" srcId="{39FD721C-A262-4C4E-B494-AC1732E6F3A0}" destId="{D0EDBA11-CE96-4FCC-BFE8-4DE9D160E032}" srcOrd="1" destOrd="0" presId="urn:microsoft.com/office/officeart/2008/layout/VerticalCurvedList"/>
    <dgm:cxn modelId="{E18D283E-1579-4837-96E3-7F97AAC834B9}" type="presParOf" srcId="{39FD721C-A262-4C4E-B494-AC1732E6F3A0}" destId="{AF90F929-E81A-499C-8856-3125BD5771DB}" srcOrd="2" destOrd="0" presId="urn:microsoft.com/office/officeart/2008/layout/VerticalCurvedList"/>
    <dgm:cxn modelId="{70E0D23B-9637-4307-B07D-BA5BD3D19C35}" type="presParOf" srcId="{39FD721C-A262-4C4E-B494-AC1732E6F3A0}" destId="{AC2B4F2C-FF8C-404D-92B0-C7C0A29210D1}" srcOrd="3" destOrd="0" presId="urn:microsoft.com/office/officeart/2008/layout/VerticalCurvedList"/>
    <dgm:cxn modelId="{2E3949E0-484C-4E03-89F8-092322373CDA}" type="presParOf" srcId="{558D9870-05E2-484E-9241-818D42D9FADA}" destId="{16095D2C-57B4-48CA-953C-267BD9DD484B}" srcOrd="1" destOrd="0" presId="urn:microsoft.com/office/officeart/2008/layout/VerticalCurvedList"/>
    <dgm:cxn modelId="{04AC801F-1A8D-402B-B406-18BF8486C61E}" type="presParOf" srcId="{558D9870-05E2-484E-9241-818D42D9FADA}" destId="{57F98E08-EB63-4773-8250-9B6C8F0D79DB}" srcOrd="2" destOrd="0" presId="urn:microsoft.com/office/officeart/2008/layout/VerticalCurvedList"/>
    <dgm:cxn modelId="{4A114C03-EF48-45BE-8212-E6AEA931AA99}" type="presParOf" srcId="{57F98E08-EB63-4773-8250-9B6C8F0D79DB}" destId="{73F439AE-4020-45C5-B27A-2DB6095092F8}" srcOrd="0" destOrd="0" presId="urn:microsoft.com/office/officeart/2008/layout/VerticalCurvedList"/>
    <dgm:cxn modelId="{07FF738F-7927-4308-8C38-D3B8FC3FCCB6}" type="presParOf" srcId="{558D9870-05E2-484E-9241-818D42D9FADA}" destId="{DB69836F-FE00-4372-B69A-DF0D28029991}" srcOrd="3" destOrd="0" presId="urn:microsoft.com/office/officeart/2008/layout/VerticalCurvedList"/>
    <dgm:cxn modelId="{20E8C6AF-192C-4BE5-8C25-FF8E61168FEE}" type="presParOf" srcId="{558D9870-05E2-484E-9241-818D42D9FADA}" destId="{A23500C6-60B1-485B-9CAE-0E2BED65C988}" srcOrd="4" destOrd="0" presId="urn:microsoft.com/office/officeart/2008/layout/VerticalCurvedList"/>
    <dgm:cxn modelId="{0EFFF490-2858-40CC-B04A-462738E6D1F9}" type="presParOf" srcId="{A23500C6-60B1-485B-9CAE-0E2BED65C988}" destId="{425517B2-2BDC-437A-9C2F-A102F25D4FDA}" srcOrd="0" destOrd="0" presId="urn:microsoft.com/office/officeart/2008/layout/VerticalCurvedList"/>
    <dgm:cxn modelId="{B9A6E323-9582-4239-9BE6-402F69A9F50B}" type="presParOf" srcId="{558D9870-05E2-484E-9241-818D42D9FADA}" destId="{7A289A2F-41D2-4310-A18C-8347F89AA6B9}" srcOrd="5" destOrd="0" presId="urn:microsoft.com/office/officeart/2008/layout/VerticalCurvedList"/>
    <dgm:cxn modelId="{00D30791-B2D5-488D-83C8-0FB21BB2F48F}" type="presParOf" srcId="{558D9870-05E2-484E-9241-818D42D9FADA}" destId="{9E66E6D6-CB41-453D-81E8-440C0CD6FAC5}" srcOrd="6" destOrd="0" presId="urn:microsoft.com/office/officeart/2008/layout/VerticalCurvedList"/>
    <dgm:cxn modelId="{1343A711-098D-47C7-A197-A19C9C678CFB}" type="presParOf" srcId="{9E66E6D6-CB41-453D-81E8-440C0CD6FAC5}" destId="{EF00C9D1-86B1-44BB-AAE8-BD1D1EE09133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EDBA11-CE96-4FCC-BFE8-4DE9D160E032}">
      <dsp:nvSpPr>
        <dsp:cNvPr id="0" name=""/>
        <dsp:cNvSpPr/>
      </dsp:nvSpPr>
      <dsp:spPr>
        <a:xfrm>
          <a:off x="-4749507" y="-708608"/>
          <a:ext cx="5505640" cy="5505640"/>
        </a:xfrm>
        <a:prstGeom prst="blockArc">
          <a:avLst>
            <a:gd name="adj1" fmla="val 18900000"/>
            <a:gd name="adj2" fmla="val 2700000"/>
            <a:gd name="adj3" fmla="val 392"/>
          </a:avLst>
        </a:pr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6095D2C-57B4-48CA-953C-267BD9DD484B}">
      <dsp:nvSpPr>
        <dsp:cNvPr id="0" name=""/>
        <dsp:cNvSpPr/>
      </dsp:nvSpPr>
      <dsp:spPr>
        <a:xfrm>
          <a:off x="623865" y="340066"/>
          <a:ext cx="8093956" cy="817684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49037" tIns="101600" rIns="101600" bIns="101600" numCol="1" spcCol="1270" anchor="ctr" anchorCtr="0">
          <a:noAutofit/>
        </a:bodyPr>
        <a:lstStyle/>
        <a:p>
          <a:pPr lvl="0" algn="l" defTabSz="1778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000" b="1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23865" y="340066"/>
        <a:ext cx="8093956" cy="817684"/>
      </dsp:txXfrm>
    </dsp:sp>
    <dsp:sp modelId="{73F439AE-4020-45C5-B27A-2DB6095092F8}">
      <dsp:nvSpPr>
        <dsp:cNvPr id="0" name=""/>
        <dsp:cNvSpPr/>
      </dsp:nvSpPr>
      <dsp:spPr>
        <a:xfrm>
          <a:off x="-70272" y="236924"/>
          <a:ext cx="1022105" cy="1022105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635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DB69836F-FE00-4372-B69A-DF0D28029991}">
      <dsp:nvSpPr>
        <dsp:cNvPr id="0" name=""/>
        <dsp:cNvSpPr/>
      </dsp:nvSpPr>
      <dsp:spPr>
        <a:xfrm>
          <a:off x="392379" y="1597027"/>
          <a:ext cx="8303983" cy="817684"/>
        </a:xfrm>
        <a:prstGeom prst="rect">
          <a:avLst/>
        </a:prstGeom>
        <a:gradFill rotWithShape="1">
          <a:gsLst>
            <a:gs pos="0">
              <a:schemeClr val="accent5">
                <a:lumMod val="110000"/>
                <a:satMod val="105000"/>
                <a:tint val="67000"/>
              </a:schemeClr>
            </a:gs>
            <a:gs pos="50000">
              <a:schemeClr val="accent5">
                <a:lumMod val="105000"/>
                <a:satMod val="103000"/>
                <a:tint val="73000"/>
              </a:schemeClr>
            </a:gs>
            <a:gs pos="100000">
              <a:schemeClr val="accent5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5"/>
          </a:solidFill>
          <a:prstDash val="solid"/>
          <a:miter lim="800000"/>
        </a:ln>
        <a:effectLst/>
        <a:scene3d>
          <a:camera prst="orthographicFront"/>
          <a:lightRig rig="flat" dir="t"/>
        </a:scene3d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spcFirstLastPara="0" vert="horz" wrap="square" lIns="649037" tIns="111760" rIns="111760" bIns="111760" numCol="1" spcCol="1270" anchor="ctr" anchorCtr="0">
          <a:noAutofit/>
        </a:bodyPr>
        <a:lstStyle/>
        <a:p>
          <a:pPr lvl="0" algn="l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4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92379" y="1597027"/>
        <a:ext cx="8303983" cy="817684"/>
      </dsp:txXfrm>
    </dsp:sp>
    <dsp:sp modelId="{425517B2-2BDC-437A-9C2F-A102F25D4FDA}">
      <dsp:nvSpPr>
        <dsp:cNvPr id="0" name=""/>
        <dsp:cNvSpPr/>
      </dsp:nvSpPr>
      <dsp:spPr>
        <a:xfrm>
          <a:off x="226956" y="1533158"/>
          <a:ext cx="1022105" cy="1022105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635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7A289A2F-41D2-4310-A18C-8347F89AA6B9}">
      <dsp:nvSpPr>
        <dsp:cNvPr id="0" name=""/>
        <dsp:cNvSpPr/>
      </dsp:nvSpPr>
      <dsp:spPr>
        <a:xfrm>
          <a:off x="90190" y="2823554"/>
          <a:ext cx="8604118" cy="817684"/>
        </a:xfrm>
        <a:prstGeom prst="rect">
          <a:avLst/>
        </a:prstGeom>
        <a:gradFill rotWithShape="1">
          <a:gsLst>
            <a:gs pos="0">
              <a:schemeClr val="accent6">
                <a:lumMod val="110000"/>
                <a:satMod val="105000"/>
                <a:tint val="67000"/>
              </a:schemeClr>
            </a:gs>
            <a:gs pos="50000">
              <a:schemeClr val="accent6">
                <a:lumMod val="105000"/>
                <a:satMod val="103000"/>
                <a:tint val="73000"/>
              </a:schemeClr>
            </a:gs>
            <a:gs pos="100000">
              <a:schemeClr val="accent6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6"/>
          </a:solidFill>
          <a:prstDash val="solid"/>
          <a:miter lim="800000"/>
        </a:ln>
        <a:effectLst/>
        <a:scene3d>
          <a:camera prst="orthographicFront"/>
          <a:lightRig rig="flat" dir="t"/>
        </a:scene3d>
      </dsp:spPr>
      <dsp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dsp:style>
      <dsp:txBody>
        <a:bodyPr spcFirstLastPara="0" vert="horz" wrap="square" lIns="649037" tIns="111760" rIns="111760" bIns="111760" numCol="1" spcCol="1270" anchor="ctr" anchorCtr="0">
          <a:noAutofit/>
        </a:bodyPr>
        <a:lstStyle/>
        <a:p>
          <a:pPr lvl="0" algn="l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4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90190" y="2823554"/>
        <a:ext cx="8604118" cy="817684"/>
      </dsp:txXfrm>
    </dsp:sp>
    <dsp:sp modelId="{EF00C9D1-86B1-44BB-AAE8-BD1D1EE09133}">
      <dsp:nvSpPr>
        <dsp:cNvPr id="0" name=""/>
        <dsp:cNvSpPr/>
      </dsp:nvSpPr>
      <dsp:spPr>
        <a:xfrm>
          <a:off x="-70272" y="2759685"/>
          <a:ext cx="1022105" cy="1022105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635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C95861-1746-4695-8639-9A915602928B}" type="datetimeFigureOut">
              <a:rPr lang="en-US" smtClean="0"/>
              <a:t>2/2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BD010E-935A-4487-BAC7-1551DC71E8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9329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>
            <a:extLst>
              <a:ext uri="{FF2B5EF4-FFF2-40B4-BE49-F238E27FC236}">
                <a16:creationId xmlns:a16="http://schemas.microsoft.com/office/drawing/2014/main" id="{CFC0092D-54D6-42EE-8C11-5FA3AE1474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>
            <a:extLst>
              <a:ext uri="{FF2B5EF4-FFF2-40B4-BE49-F238E27FC236}">
                <a16:creationId xmlns:a16="http://schemas.microsoft.com/office/drawing/2014/main" id="{368C8F7B-7ECC-4399-9476-E3693039DF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vi-VN" altLang="en-US"/>
              <a:t>Gọi hs đọc </a:t>
            </a:r>
            <a:endParaRPr lang="en-US" altLang="en-US"/>
          </a:p>
        </p:txBody>
      </p:sp>
      <p:sp>
        <p:nvSpPr>
          <p:cNvPr id="80900" name="Slide Number Placeholder 3">
            <a:extLst>
              <a:ext uri="{FF2B5EF4-FFF2-40B4-BE49-F238E27FC236}">
                <a16:creationId xmlns:a16="http://schemas.microsoft.com/office/drawing/2014/main" id="{3DBA4DE6-28F6-4A96-B303-085A0F07AB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933664A-6CE2-4CE1-BA76-9BEA0521A373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</a:rPr>
              <a:pPr/>
              <a:t>3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40FB62-0142-4157-A330-F6907595EDA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F8A657C-D6AF-40A4-9818-B979C38CF9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587FC-4B12-473A-824F-34EEE6FAEF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FF876B-A86F-4F8E-BD53-28EDE6BE55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A601E83-26B8-4D10-8205-62845AC8B8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ED46EB-4EC6-4504-96E3-BF21BC7D5B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6200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26D34E-5558-4E5F-9ADC-D14F07EFC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763767-9DF0-4CF7-ADAE-79412E234A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D5E3BDE-CBC6-4E3F-A880-D1FA096EFBF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AA88EE9-70A1-497F-9C4F-5D006DD100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23AE470-F3DE-41CC-B4DC-2CACBC22FC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632108D-BB79-4509-BC86-37BA6D815D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5DF501-332A-4F42-B90E-A8D23B233B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678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03823A-6738-4D78-873B-CF9B1B95B3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C57F374-B514-459B-A896-6621C56FD4F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2F77C71-944F-4D11-8728-709B7DDF848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3ADCE74-7F31-4823-965F-8ED837EBC5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640F368-8698-4AC3-A93A-EFBB8B3320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60D8222-CCAD-4B38-9A47-05898F9A87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0B0A1-EB2F-439E-9E0B-AD59CC7C0D0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5402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55D3E0-6BD2-49D3-BB57-CE3A14EDA2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1AFA77E-5DD8-41C0-8E10-4746D4925D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F6CAF3-B790-447F-BF9E-4551E14A52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577836D-D352-499A-B13A-631DA34AE3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19944C-3016-4918-91C6-40E1A6DDAA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1B31-4F1D-4770-8730-2ADEC6F005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08061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0A71031-6B83-40F8-97A2-74485B192A6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B29320E-B562-4E74-B0F0-33D6E58B739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56F7AA-2346-446E-879F-3612949D8B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D504A9-7B7A-4F0C-B401-C13EE00821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3CC825-78D9-4B4B-84E9-940419155B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B5F63-5D36-462A-9AD6-2DF9F9F9F08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4171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381000"/>
            <a:ext cx="109728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40EACD2F-F9DC-448D-B1A3-94C9187CC56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5103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1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381000"/>
            <a:ext cx="109728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40EACD2F-F9DC-448D-B1A3-94C9187CC56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6481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40FB62-0142-4157-A330-F6907595EDA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F8A657C-D6AF-40A4-9818-B979C38CF9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587FC-4B12-473A-824F-34EEE6FAEF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FF876B-A86F-4F8E-BD53-28EDE6BE55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A601E83-26B8-4D10-8205-62845AC8B8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ED46EB-4EC6-4504-96E3-BF21BC7D5B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7503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F36EC8-D1B2-4F82-BF60-A303CDA181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22E583-7DD3-431B-B833-8E66787DAD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EBC269A-D325-4CB6-BC9B-566540A90D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C049BF-D482-41F9-BD0E-5F8E863803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CF533C3-13CF-41C2-8D9D-2B908239C1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F69D6A-70C7-4A62-8185-B3C3F5A5E7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92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F7A26A-EF5A-4F71-A31F-3E5E8CFCCC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ABAD6BD-01F5-4967-B105-3F7947B08F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B37AA0-5092-4030-BFCB-D788CDE326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F14C31-B9E8-4053-AFDC-E2D020A20B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BCB064-9A18-4B3E-9F38-CB388E0E4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2CE49-1071-49DB-93CE-E0F9F8D35A7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9334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428F59-C37D-4E6B-8AEF-D32F51B10C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7543FF-9D21-4CED-80AC-CD0ECECB508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CA0157F-E1ED-40BF-8DB3-FCD7BDA2926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DAEC2E8-3957-4965-8B63-31FB62A3CD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58B01EA-933D-413B-AA1D-591491422E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5DA3DA8-46D6-4FF0-9995-C120D91F44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E461E-2058-40CE-A41F-853F6C09EB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3768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B0F661-C168-4C9D-B23E-5F9755B204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8B1BA9B-DA86-425A-B460-6E726FEAEB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7A93820-110E-41F0-A2D5-87E34A7AFC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7DFACFE-C654-474F-90F1-3C3FEF8B68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91BBA37-0BA7-4FF3-BD8F-14DD0E7C002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6326410-EB42-46A2-A338-8F7E824923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8DF299A-D43D-4355-9787-ABBFE7C86F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4C1DA6D-7DFC-43BD-9680-6D1988C4D7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00AEB-D892-48C7-B301-C84CFCC6CA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5924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A9CECB-846E-4CA5-A79E-301008F24F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F703153-647E-44BA-8812-DEAE378237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376660B-C64B-4353-987F-AB0554811F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AB0AFE2-7339-4B7A-9890-9B509D7D0C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417FD7-76B5-429D-890A-31BC23AEFC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2761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D6B8C93-86F9-4FFF-980A-204C1CCBFB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498901F-85A0-432C-AA76-2FE249999B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140C56-B6E4-489D-B374-D97DE19A53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7BD6D-BF94-42D4-916A-DCB1A48AF58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01773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D6B8C93-86F9-4FFF-980A-204C1CCBFB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498901F-85A0-432C-AA76-2FE249999B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140C56-B6E4-489D-B374-D97DE19A53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7BD6D-BF94-42D4-916A-DCB1A48AF58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2716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B8BD0E4-CCF4-48B2-A6BC-D3E78D5EE1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A157938-68C2-4EDC-955A-52B78CF49D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38F9A5-215D-459B-B798-6B3FBC861DE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29E677-C725-47DF-BD02-314006FA58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FED053-00F0-497D-A7A5-1FACF4611EE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7496E2-1BFE-4EE3-9E91-50FED7B2F67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8939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84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82" r:id="rId9"/>
    <p:sldLayoutId id="2147483777" r:id="rId10"/>
    <p:sldLayoutId id="2147483778" r:id="rId11"/>
    <p:sldLayoutId id="2147483779" r:id="rId12"/>
    <p:sldLayoutId id="2147483780" r:id="rId13"/>
    <p:sldLayoutId id="2147483781" r:id="rId14"/>
    <p:sldLayoutId id="2147483783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2.jpe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Relationship Id="rId6" Type="http://schemas.openxmlformats.org/officeDocument/2006/relationships/diagramQuickStyle" Target="../diagrams/quickStyle1.xml"/><Relationship Id="rId11" Type="http://schemas.openxmlformats.org/officeDocument/2006/relationships/image" Target="../media/image6.jpeg"/><Relationship Id="rId5" Type="http://schemas.openxmlformats.org/officeDocument/2006/relationships/diagramLayout" Target="../diagrams/layout1.xml"/><Relationship Id="rId10" Type="http://schemas.openxmlformats.org/officeDocument/2006/relationships/image" Target="../media/image5.png"/><Relationship Id="rId4" Type="http://schemas.openxmlformats.org/officeDocument/2006/relationships/diagramData" Target="../diagrams/data1.xml"/><Relationship Id="rId9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10" Type="http://schemas.openxmlformats.org/officeDocument/2006/relationships/image" Target="../media/image32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19200" y="1752600"/>
            <a:ext cx="9897710" cy="2285241"/>
          </a:xfrm>
          <a:prstGeom prst="rect">
            <a:avLst/>
          </a:prstGeom>
          <a:noFill/>
          <a:ln>
            <a:noFill/>
          </a:ln>
        </p:spPr>
        <p:txBody>
          <a:bodyPr wrap="none" lIns="68580" tIns="34290" rIns="68580" bIns="3429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tabLst>
                <a:tab pos="2595563" algn="l"/>
              </a:tabLst>
            </a:pPr>
            <a:r>
              <a:rPr lang="en-US" sz="4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CÁC CON ĐẾN VỚI</a:t>
            </a:r>
          </a:p>
          <a:p>
            <a:pPr algn="ctr">
              <a:tabLst>
                <a:tab pos="2595563" algn="l"/>
              </a:tabLst>
            </a:pPr>
            <a:endParaRPr lang="en-US" sz="4800" b="1" dirty="0">
              <a:ln/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tabLst>
                <a:tab pos="2595563" algn="l"/>
              </a:tabLst>
            </a:pPr>
            <a:r>
              <a:rPr lang="en-US" sz="4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4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4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</p:spTree>
    <p:extLst>
      <p:ext uri="{BB962C8B-B14F-4D97-AF65-F5344CB8AC3E}">
        <p14:creationId xmlns:p14="http://schemas.microsoft.com/office/powerpoint/2010/main" val="3011565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4">
            <a:extLst>
              <a:ext uri="{FF2B5EF4-FFF2-40B4-BE49-F238E27FC236}">
                <a16:creationId xmlns:a16="http://schemas.microsoft.com/office/drawing/2014/main" id="{475623A9-1539-4C6E-ACB1-43425ADE3A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663575"/>
            <a:ext cx="56388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vi-V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gày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áng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ăm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2022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vi-V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oán</a:t>
            </a:r>
            <a:endParaRPr lang="en-US" altLang="vi-VN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52AA3085-E072-47BB-AD2E-1B69B6E852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1636712"/>
            <a:ext cx="563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LUYỆN TẬP (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ang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128)</a:t>
            </a:r>
            <a:endParaRPr lang="en-US" altLang="vi-VN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>
            <a:extLst>
              <a:ext uri="{FF2B5EF4-FFF2-40B4-BE49-F238E27FC236}">
                <a16:creationId xmlns:a16="http://schemas.microsoft.com/office/drawing/2014/main" id="{AFD762A9-98A1-47DF-94C2-8FBF2B017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4500" y="781050"/>
            <a:ext cx="5492750" cy="99377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405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 CẦU CẦN ĐẠT</a:t>
            </a:r>
          </a:p>
        </p:txBody>
      </p:sp>
      <p:pic>
        <p:nvPicPr>
          <p:cNvPr id="79876" name="Picture 2" descr="Káº¿t quáº£ hÃ¬nh áº£nh cho clipart GOAL">
            <a:extLst>
              <a:ext uri="{FF2B5EF4-FFF2-40B4-BE49-F238E27FC236}">
                <a16:creationId xmlns:a16="http://schemas.microsoft.com/office/drawing/2014/main" id="{EDAA448C-C26F-4480-822B-CE421DBC5E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2050" y="363538"/>
            <a:ext cx="1581150" cy="125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Diagram 18">
            <a:extLst>
              <a:ext uri="{FF2B5EF4-FFF2-40B4-BE49-F238E27FC236}">
                <a16:creationId xmlns:a16="http://schemas.microsoft.com/office/drawing/2014/main" id="{A1ED34E5-C662-4401-9891-D65DE60A624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017047629"/>
              </p:ext>
            </p:extLst>
          </p:nvPr>
        </p:nvGraphicFramePr>
        <p:xfrm>
          <a:off x="1743774" y="1447800"/>
          <a:ext cx="8717850" cy="408842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id="{57A1CDBC-8A4E-416D-A7A7-EB046BBC5F7E}"/>
              </a:ext>
            </a:extLst>
          </p:cNvPr>
          <p:cNvSpPr/>
          <p:nvPr/>
        </p:nvSpPr>
        <p:spPr>
          <a:xfrm>
            <a:off x="1676400" y="1659604"/>
            <a:ext cx="1027113" cy="1057275"/>
          </a:xfrm>
          <a:prstGeom prst="ellipse">
            <a:avLst/>
          </a:prstGeom>
          <a:blipFill rotWithShape="0">
            <a:blip r:embed="rId9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96F6A87-9ABC-42DB-9CF3-79D3278B2AD3}"/>
              </a:ext>
            </a:extLst>
          </p:cNvPr>
          <p:cNvSpPr/>
          <p:nvPr/>
        </p:nvSpPr>
        <p:spPr>
          <a:xfrm>
            <a:off x="1889125" y="2888329"/>
            <a:ext cx="1120775" cy="1143000"/>
          </a:xfrm>
          <a:prstGeom prst="ellipse">
            <a:avLst/>
          </a:prstGeom>
          <a:blipFill rotWithShape="0">
            <a:blip r:embed="rId10"/>
            <a:stretch>
              <a:fillRect/>
            </a:stretch>
          </a:blipFill>
          <a:ln>
            <a:solidFill>
              <a:srgbClr val="92D05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B212926-8AA9-4675-B4EE-F13B33AD1EC9}"/>
              </a:ext>
            </a:extLst>
          </p:cNvPr>
          <p:cNvSpPr/>
          <p:nvPr/>
        </p:nvSpPr>
        <p:spPr>
          <a:xfrm>
            <a:off x="3086296" y="3079956"/>
            <a:ext cx="7375328" cy="738664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eaLnBrk="1" hangingPunct="1">
              <a:defRPr/>
            </a:pP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B</a:t>
            </a:r>
            <a:r>
              <a:rPr lang="vi-VN" sz="2100" dirty="0">
                <a:solidFill>
                  <a:prstClr val="black"/>
                </a:solidFill>
                <a:cs typeface="Times New Roman" panose="02020603050405020304" pitchFamily="18" charset="0"/>
              </a:rPr>
              <a:t>ư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ớc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đầu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áp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dụng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đ</a:t>
            </a:r>
            <a:r>
              <a:rPr lang="vi-VN" sz="2100" dirty="0">
                <a:solidFill>
                  <a:prstClr val="black"/>
                </a:solidFill>
                <a:cs typeface="Times New Roman" panose="02020603050405020304" pitchFamily="18" charset="0"/>
              </a:rPr>
              <a:t>ư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ợc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ính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hất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kết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hợp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ủa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phép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ộng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ác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phân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để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giải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oán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6AF81D8-EA38-48B8-ACA8-A81543D0A864}"/>
              </a:ext>
            </a:extLst>
          </p:cNvPr>
          <p:cNvSpPr/>
          <p:nvPr/>
        </p:nvSpPr>
        <p:spPr>
          <a:xfrm>
            <a:off x="2745351" y="1934496"/>
            <a:ext cx="7478516" cy="415498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eaLnBrk="1" hangingPunct="1">
              <a:defRPr/>
            </a:pP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Nhận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iết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ính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hất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kết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hợp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ủa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phép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ộng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ác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phân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46FF6B7C-69BE-4B81-8867-A18650B99150}"/>
              </a:ext>
            </a:extLst>
          </p:cNvPr>
          <p:cNvSpPr/>
          <p:nvPr/>
        </p:nvSpPr>
        <p:spPr>
          <a:xfrm>
            <a:off x="1676400" y="4202779"/>
            <a:ext cx="1027113" cy="1025525"/>
          </a:xfrm>
          <a:prstGeom prst="ellipse">
            <a:avLst/>
          </a:prstGeom>
          <a:blipFill rotWithShape="0">
            <a:blip r:embed="rId11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D347D45-1E05-400B-8DD5-BA959C753267}"/>
              </a:ext>
            </a:extLst>
          </p:cNvPr>
          <p:cNvSpPr/>
          <p:nvPr/>
        </p:nvSpPr>
        <p:spPr>
          <a:xfrm>
            <a:off x="2743200" y="4477893"/>
            <a:ext cx="6689528" cy="415498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eaLnBrk="1" hangingPunct="1">
              <a:defRPr/>
            </a:pP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Rèn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luyện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kĩ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năng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hực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hiện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phép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ộng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phân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.</a:t>
            </a:r>
            <a:endParaRPr lang="en-US" sz="2100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914400" y="552707"/>
            <a:ext cx="554954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1746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576668"/>
              </p:ext>
            </p:extLst>
          </p:nvPr>
        </p:nvGraphicFramePr>
        <p:xfrm>
          <a:off x="2934929" y="1524001"/>
          <a:ext cx="7112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" name="Equation" r:id="rId3" imgW="355320" imgH="393480" progId="Equation.DSMT4">
                  <p:embed/>
                </p:oleObj>
              </mc:Choice>
              <mc:Fallback>
                <p:oleObj name="Equation" r:id="rId3" imgW="35532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929" y="1524001"/>
                        <a:ext cx="7112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506876"/>
              </p:ext>
            </p:extLst>
          </p:nvPr>
        </p:nvGraphicFramePr>
        <p:xfrm>
          <a:off x="3696929" y="1447801"/>
          <a:ext cx="7381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" name="Equation" r:id="rId5" imgW="253800" imgH="393480" progId="Equation.DSMT4">
                  <p:embed/>
                </p:oleObj>
              </mc:Choice>
              <mc:Fallback>
                <p:oleObj name="Equation" r:id="rId5" imgW="25380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6929" y="1447801"/>
                        <a:ext cx="7381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072005"/>
              </p:ext>
            </p:extLst>
          </p:nvPr>
        </p:nvGraphicFramePr>
        <p:xfrm>
          <a:off x="4382729" y="1524001"/>
          <a:ext cx="8699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" name="Equation" r:id="rId7" imgW="253800" imgH="393480" progId="Equation.DSMT4">
                  <p:embed/>
                </p:oleObj>
              </mc:Choice>
              <mc:Fallback>
                <p:oleObj name="Equation" r:id="rId7" imgW="25380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729" y="1524001"/>
                        <a:ext cx="8699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386865"/>
              </p:ext>
            </p:extLst>
          </p:nvPr>
        </p:nvGraphicFramePr>
        <p:xfrm>
          <a:off x="5297129" y="1524001"/>
          <a:ext cx="609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" name="Equation" r:id="rId9" imgW="330120" imgH="393480" progId="Equation.DSMT4">
                  <p:embed/>
                </p:oleObj>
              </mc:Choice>
              <mc:Fallback>
                <p:oleObj name="Equation" r:id="rId9" imgW="33012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129" y="1524001"/>
                        <a:ext cx="609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015021"/>
              </p:ext>
            </p:extLst>
          </p:nvPr>
        </p:nvGraphicFramePr>
        <p:xfrm>
          <a:off x="5844818" y="1524001"/>
          <a:ext cx="6191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" name="Equation" r:id="rId11" imgW="253800" imgH="393480" progId="Equation.DSMT4">
                  <p:embed/>
                </p:oleObj>
              </mc:Choice>
              <mc:Fallback>
                <p:oleObj name="Equation" r:id="rId11" imgW="2538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4818" y="1524001"/>
                        <a:ext cx="6191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143978"/>
              </p:ext>
            </p:extLst>
          </p:nvPr>
        </p:nvGraphicFramePr>
        <p:xfrm>
          <a:off x="6363929" y="1524001"/>
          <a:ext cx="8064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" name="Equation" r:id="rId13" imgW="330120" imgH="393480" progId="Equation.DSMT4">
                  <p:embed/>
                </p:oleObj>
              </mc:Choice>
              <mc:Fallback>
                <p:oleObj name="Equation" r:id="rId13" imgW="33012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3929" y="1524001"/>
                        <a:ext cx="8064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1044217" y="1721900"/>
            <a:ext cx="1447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1746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endParaRPr lang="en-US" sz="3000" b="1" i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62" name="Text Box 14"/>
          <p:cNvSpPr txBox="1">
            <a:spLocks noChangeArrowheads="1"/>
          </p:cNvSpPr>
          <p:nvPr/>
        </p:nvSpPr>
        <p:spPr bwMode="auto">
          <a:xfrm>
            <a:off x="1029724" y="3210719"/>
            <a:ext cx="4953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1746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0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0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0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0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0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i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31280"/>
              </p:ext>
            </p:extLst>
          </p:nvPr>
        </p:nvGraphicFramePr>
        <p:xfrm>
          <a:off x="5906729" y="3048000"/>
          <a:ext cx="44196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" name="Equation" r:id="rId15" imgW="1257120" imgH="393480" progId="Equation.DSMT4">
                  <p:embed/>
                </p:oleObj>
              </mc:Choice>
              <mc:Fallback>
                <p:oleObj name="Equation" r:id="rId15" imgW="125712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6729" y="3048000"/>
                        <a:ext cx="4419600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9" dur="2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 tmFilter="0,0; .5, 1; 1, 1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1" grpId="0"/>
      <p:bldP spid="206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010696" y="1151598"/>
                <a:ext cx="2124501" cy="8109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32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3200" b="1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3200" b="1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32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0696" y="1151598"/>
                <a:ext cx="2124501" cy="810991"/>
              </a:xfrm>
              <a:prstGeom prst="rect">
                <a:avLst/>
              </a:prstGeom>
              <a:blipFill>
                <a:blip r:embed="rId2"/>
                <a:stretch>
                  <a:fillRect l="-7471" b="-9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025444" y="2426214"/>
                <a:ext cx="1828800" cy="8013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+ 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en-US" sz="32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5444" y="2426214"/>
                <a:ext cx="1828800" cy="801310"/>
              </a:xfrm>
              <a:prstGeom prst="rect">
                <a:avLst/>
              </a:prstGeom>
              <a:blipFill>
                <a:blip r:embed="rId3"/>
                <a:stretch>
                  <a:fillRect l="-8333" b="-106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936697" y="3815856"/>
                <a:ext cx="1828800" cy="8017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.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𝟏</m:t>
                        </m:r>
                      </m:den>
                    </m:f>
                    <m:r>
                      <a:rPr lang="en-US" sz="3200" b="1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2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sz="32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6697" y="3815856"/>
                <a:ext cx="1828800" cy="801758"/>
              </a:xfrm>
              <a:prstGeom prst="rect">
                <a:avLst/>
              </a:prstGeom>
              <a:blipFill>
                <a:blip r:embed="rId4"/>
                <a:stretch>
                  <a:fillRect l="-3000" r="-1000" b="-106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3657600" y="1267543"/>
            <a:ext cx="4776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009104" y="1138075"/>
                <a:ext cx="1289860" cy="7936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2400" b="1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9104" y="1138075"/>
                <a:ext cx="1289860" cy="7936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6965933" y="2535396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>
              <a:solidFill>
                <a:srgbClr val="000099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88481" y="1267543"/>
            <a:ext cx="8734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739693" y="1122102"/>
                <a:ext cx="859809" cy="7861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𝟒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9693" y="1122102"/>
                <a:ext cx="859809" cy="7861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3733800" y="2544096"/>
            <a:ext cx="5322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063622" y="2400187"/>
                <a:ext cx="1651378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2400" b="1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𝟎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3622" y="2400187"/>
                <a:ext cx="1651378" cy="7838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5579585" y="2522570"/>
            <a:ext cx="6550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867400" y="2407433"/>
                <a:ext cx="1009934" cy="7936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𝟑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2407433"/>
                <a:ext cx="1009934" cy="79367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3727204" y="3972098"/>
            <a:ext cx="515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921821" y="3835301"/>
                <a:ext cx="2021779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𝟏</m:t>
                          </m:r>
                        </m:den>
                      </m:f>
                      <m:r>
                        <a:rPr lang="en-US" sz="2400" b="1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𝟐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𝟏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1821" y="3835301"/>
                <a:ext cx="2021779" cy="78380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5651899" y="3972098"/>
            <a:ext cx="6277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965797" y="3815577"/>
                <a:ext cx="832514" cy="8161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𝟒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𝟏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5797" y="3815577"/>
                <a:ext cx="832514" cy="8161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6705911" y="3937060"/>
            <a:ext cx="5732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62BE146-0177-486E-956E-50F49D60029A}"/>
                  </a:ext>
                </a:extLst>
              </p:cNvPr>
              <p:cNvSpPr txBox="1"/>
              <p:nvPr/>
            </p:nvSpPr>
            <p:spPr>
              <a:xfrm>
                <a:off x="6936706" y="3772619"/>
                <a:ext cx="832514" cy="7842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𝟖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62BE146-0177-486E-956E-50F49D6002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6706" y="3772619"/>
                <a:ext cx="832514" cy="7842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1096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11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600538" y="433065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sz="3000" b="1" dirty="0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 </a:t>
            </a:r>
            <a:r>
              <a:rPr lang="en-US" sz="3000" b="1" dirty="0" err="1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Bµi</a:t>
            </a:r>
            <a:r>
              <a:rPr lang="en-US" sz="3000" b="1" dirty="0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 2. </a:t>
            </a:r>
            <a:r>
              <a:rPr lang="en-US" sz="3000" i="1" dirty="0" err="1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TÝnh</a:t>
            </a:r>
            <a:r>
              <a:rPr lang="en-US" sz="3000" i="1" dirty="0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 </a:t>
            </a:r>
            <a:r>
              <a:rPr lang="en-US" sz="3000" i="1" dirty="0" err="1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chÊt</a:t>
            </a:r>
            <a:r>
              <a:rPr lang="en-US" sz="3000" i="1" dirty="0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 </a:t>
            </a:r>
            <a:r>
              <a:rPr lang="en-US" sz="3000" i="1" dirty="0" err="1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kÕt</a:t>
            </a:r>
            <a:r>
              <a:rPr lang="en-US" sz="3000" i="1" dirty="0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 </a:t>
            </a:r>
            <a:r>
              <a:rPr lang="en-US" sz="3000" i="1" dirty="0" err="1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hîp</a:t>
            </a:r>
            <a:r>
              <a:rPr lang="en-US" sz="3000" i="1" dirty="0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. </a:t>
            </a:r>
            <a:r>
              <a:rPr lang="en-US" sz="3000" i="1" dirty="0" err="1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ViÕt</a:t>
            </a:r>
            <a:r>
              <a:rPr lang="en-US" sz="3000" i="1" dirty="0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 </a:t>
            </a:r>
            <a:r>
              <a:rPr lang="en-US" sz="3000" i="1" dirty="0" err="1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tiÕp</a:t>
            </a:r>
            <a:r>
              <a:rPr lang="en-US" sz="3000" i="1" dirty="0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 </a:t>
            </a:r>
            <a:r>
              <a:rPr lang="en-US" sz="3000" i="1" dirty="0" err="1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vµo</a:t>
            </a:r>
            <a:r>
              <a:rPr lang="en-US" sz="3000" i="1" dirty="0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 </a:t>
            </a:r>
            <a:r>
              <a:rPr lang="en-US" sz="3000" i="1" dirty="0" err="1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chç</a:t>
            </a:r>
            <a:r>
              <a:rPr lang="en-US" sz="3000" i="1" dirty="0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 </a:t>
            </a:r>
            <a:r>
              <a:rPr lang="en-US" sz="3000" i="1" dirty="0" err="1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chÊm</a:t>
            </a:r>
            <a:r>
              <a:rPr lang="en-US" sz="3000" i="1" dirty="0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945466C-391D-4A7C-A88C-AB1B4D4421B0}"/>
                  </a:ext>
                </a:extLst>
              </p:cNvPr>
              <p:cNvSpPr txBox="1"/>
              <p:nvPr/>
            </p:nvSpPr>
            <p:spPr>
              <a:xfrm>
                <a:off x="5019039" y="1219200"/>
                <a:ext cx="818865" cy="9019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945466C-391D-4A7C-A88C-AB1B4D4421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9039" y="1219200"/>
                <a:ext cx="818865" cy="90197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EAF0522F-3240-47B0-9756-F2D4B95545A5}"/>
              </a:ext>
            </a:extLst>
          </p:cNvPr>
          <p:cNvSpPr txBox="1"/>
          <p:nvPr/>
        </p:nvSpPr>
        <p:spPr>
          <a:xfrm>
            <a:off x="4873425" y="3422604"/>
            <a:ext cx="7506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50073D5D-1C02-438F-8CEF-76DEB1E33D45}"/>
              </a:ext>
            </a:extLst>
          </p:cNvPr>
          <p:cNvGrpSpPr/>
          <p:nvPr/>
        </p:nvGrpSpPr>
        <p:grpSpPr>
          <a:xfrm>
            <a:off x="5783610" y="1222214"/>
            <a:ext cx="1091598" cy="898964"/>
            <a:chOff x="5707410" y="1549615"/>
            <a:chExt cx="1091598" cy="89896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DD05D22F-7DFD-48A0-B2F2-39F6C3818E2C}"/>
                    </a:ext>
                  </a:extLst>
                </p:cNvPr>
                <p:cNvSpPr txBox="1"/>
                <p:nvPr/>
              </p:nvSpPr>
              <p:spPr>
                <a:xfrm>
                  <a:off x="5980143" y="1549615"/>
                  <a:ext cx="818865" cy="8989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800" b="1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2800" b="1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oMath>
                    </m:oMathPara>
                  </a14:m>
                  <a:endPara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DD05D22F-7DFD-48A0-B2F2-39F6C3818E2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80143" y="1549615"/>
                  <a:ext cx="818865" cy="89896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3D6C8D1B-3846-4C92-B6ED-6EB2EE9A444E}"/>
                </a:ext>
              </a:extLst>
            </p:cNvPr>
            <p:cNvSpPr txBox="1"/>
            <p:nvPr/>
          </p:nvSpPr>
          <p:spPr>
            <a:xfrm>
              <a:off x="5707410" y="1739239"/>
              <a:ext cx="65509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45E9447E-881B-4319-BC58-E670FDC0E9E7}"/>
              </a:ext>
            </a:extLst>
          </p:cNvPr>
          <p:cNvGrpSpPr/>
          <p:nvPr/>
        </p:nvGrpSpPr>
        <p:grpSpPr>
          <a:xfrm>
            <a:off x="2256431" y="2262791"/>
            <a:ext cx="3564375" cy="927626"/>
            <a:chOff x="2180231" y="2688035"/>
            <a:chExt cx="3564375" cy="92762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7233F3A7-337C-4A81-B82C-AEF334EE8D76}"/>
                    </a:ext>
                  </a:extLst>
                </p:cNvPr>
                <p:cNvSpPr txBox="1"/>
                <p:nvPr/>
              </p:nvSpPr>
              <p:spPr>
                <a:xfrm>
                  <a:off x="2180231" y="2688035"/>
                  <a:ext cx="2544169" cy="92762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3600" b="1" i="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</m:oMath>
                  </a14:m>
                  <a:r>
                    <a:rPr lang="en-US" sz="3200" b="1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 (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3600" b="1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3600" b="1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)</m:t>
                      </m:r>
                    </m:oMath>
                  </a14:m>
                  <a:endParaRPr lang="en-US" sz="32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7233F3A7-337C-4A81-B82C-AEF334EE8D7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80231" y="2688035"/>
                  <a:ext cx="2544169" cy="927626"/>
                </a:xfrm>
                <a:prstGeom prst="rect">
                  <a:avLst/>
                </a:prstGeom>
                <a:blipFill>
                  <a:blip r:embed="rId5"/>
                  <a:stretch>
                    <a:fillRect b="-197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8D5AFA5-801D-44B8-BA60-9E93D611938B}"/>
                </a:ext>
              </a:extLst>
            </p:cNvPr>
            <p:cNvSpPr txBox="1"/>
            <p:nvPr/>
          </p:nvSpPr>
          <p:spPr>
            <a:xfrm>
              <a:off x="4744909" y="2844360"/>
              <a:ext cx="73697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DF2C451C-361A-4278-A287-85C06A738FDD}"/>
                </a:ext>
              </a:extLst>
            </p:cNvPr>
            <p:cNvSpPr txBox="1"/>
            <p:nvPr/>
          </p:nvSpPr>
          <p:spPr>
            <a:xfrm>
              <a:off x="5089514" y="2728452"/>
              <a:ext cx="65509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CAD9F00E-5E0F-44D3-A6EC-D507CBC5D3BE}"/>
              </a:ext>
            </a:extLst>
          </p:cNvPr>
          <p:cNvGrpSpPr/>
          <p:nvPr/>
        </p:nvGrpSpPr>
        <p:grpSpPr>
          <a:xfrm>
            <a:off x="2068108" y="1244184"/>
            <a:ext cx="3767446" cy="892745"/>
            <a:chOff x="1991908" y="1571585"/>
            <a:chExt cx="3767446" cy="892745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5A7C1B7-C7F8-473F-8038-4B59F100AB36}"/>
                </a:ext>
              </a:extLst>
            </p:cNvPr>
            <p:cNvSpPr txBox="1"/>
            <p:nvPr/>
          </p:nvSpPr>
          <p:spPr>
            <a:xfrm>
              <a:off x="4724400" y="1730721"/>
              <a:ext cx="65509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AB2BA59E-B643-42A7-88BA-13677573CE8E}"/>
                </a:ext>
              </a:extLst>
            </p:cNvPr>
            <p:cNvSpPr txBox="1"/>
            <p:nvPr/>
          </p:nvSpPr>
          <p:spPr>
            <a:xfrm>
              <a:off x="5104262" y="1634211"/>
              <a:ext cx="65509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2137D0F2-F019-498D-9868-54C845DE9175}"/>
                    </a:ext>
                  </a:extLst>
                </p:cNvPr>
                <p:cNvSpPr txBox="1"/>
                <p:nvPr/>
              </p:nvSpPr>
              <p:spPr>
                <a:xfrm>
                  <a:off x="1991908" y="1571585"/>
                  <a:ext cx="2677679" cy="89274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600" b="1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</m:oMath>
                  </a14:m>
                  <a:r>
                    <a:rPr lang="en-US" sz="3600" b="1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+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</m:oMath>
                  </a14:m>
                  <a:r>
                    <a:rPr lang="en-US" sz="3600" b="1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) +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</m:oMath>
                  </a14:m>
                  <a:r>
                    <a:rPr lang="en-US" sz="3600" b="1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2137D0F2-F019-498D-9868-54C845DE917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91908" y="1571585"/>
                  <a:ext cx="2677679" cy="892745"/>
                </a:xfrm>
                <a:prstGeom prst="rect">
                  <a:avLst/>
                </a:prstGeom>
                <a:blipFill>
                  <a:blip r:embed="rId6"/>
                  <a:stretch>
                    <a:fillRect l="-6818" b="-1020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128A6581-C1B8-4121-9DC7-889DAE4D13BB}"/>
              </a:ext>
            </a:extLst>
          </p:cNvPr>
          <p:cNvGrpSpPr/>
          <p:nvPr/>
        </p:nvGrpSpPr>
        <p:grpSpPr>
          <a:xfrm>
            <a:off x="2138367" y="3276600"/>
            <a:ext cx="5862633" cy="927626"/>
            <a:chOff x="2062167" y="3872974"/>
            <a:chExt cx="5862633" cy="92762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FB6EB2BC-126D-4958-B4C3-07EB66AD5A09}"/>
                    </a:ext>
                  </a:extLst>
                </p:cNvPr>
                <p:cNvSpPr txBox="1"/>
                <p:nvPr/>
              </p:nvSpPr>
              <p:spPr>
                <a:xfrm>
                  <a:off x="2062167" y="3879912"/>
                  <a:ext cx="3098041" cy="89274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600" b="1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</m:oMath>
                  </a14:m>
                  <a:r>
                    <a:rPr lang="en-US" sz="3600" b="1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+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</m:oMath>
                  </a14:m>
                  <a:r>
                    <a:rPr lang="en-US" sz="3600" b="1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) +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</m:oMath>
                  </a14:m>
                  <a:r>
                    <a:rPr lang="en-US" sz="3600" b="1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FB6EB2BC-126D-4958-B4C3-07EB66AD5A0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62167" y="3879912"/>
                  <a:ext cx="3098041" cy="892745"/>
                </a:xfrm>
                <a:prstGeom prst="rect">
                  <a:avLst/>
                </a:prstGeom>
                <a:blipFill>
                  <a:blip r:embed="rId7"/>
                  <a:stretch>
                    <a:fillRect l="-6102" b="-1095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71C43B7F-F2EE-4ACC-9673-BCE54A112DB0}"/>
                    </a:ext>
                  </a:extLst>
                </p:cNvPr>
                <p:cNvSpPr txBox="1"/>
                <p:nvPr/>
              </p:nvSpPr>
              <p:spPr>
                <a:xfrm>
                  <a:off x="5380631" y="3872974"/>
                  <a:ext cx="2544169" cy="92762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3600" b="1" i="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</m:oMath>
                  </a14:m>
                  <a:r>
                    <a:rPr lang="en-US" sz="3200" b="1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 (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3600" b="1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3600" b="1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)</m:t>
                      </m:r>
                    </m:oMath>
                  </a14:m>
                  <a:endParaRPr lang="en-US" sz="32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71C43B7F-F2EE-4ACC-9673-BCE54A112DB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80631" y="3872974"/>
                  <a:ext cx="2544169" cy="927626"/>
                </a:xfrm>
                <a:prstGeom prst="rect">
                  <a:avLst/>
                </a:prstGeom>
                <a:blipFill>
                  <a:blip r:embed="rId8"/>
                  <a:stretch>
                    <a:fillRect b="-13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4DCA5868-EA23-4143-A1CC-E4D454E92F42}"/>
                </a:ext>
              </a:extLst>
            </p:cNvPr>
            <p:cNvSpPr txBox="1"/>
            <p:nvPr/>
          </p:nvSpPr>
          <p:spPr>
            <a:xfrm>
              <a:off x="4722895" y="3923854"/>
              <a:ext cx="65509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FF5FCEB-DF93-4A90-8622-530B7C555F4B}"/>
                  </a:ext>
                </a:extLst>
              </p:cNvPr>
              <p:cNvSpPr txBox="1"/>
              <p:nvPr/>
            </p:nvSpPr>
            <p:spPr>
              <a:xfrm>
                <a:off x="5043948" y="2209800"/>
                <a:ext cx="818865" cy="9019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FF5FCEB-DF93-4A90-8622-530B7C555F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3948" y="2209800"/>
                <a:ext cx="818865" cy="90197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42">
            <a:extLst>
              <a:ext uri="{FF2B5EF4-FFF2-40B4-BE49-F238E27FC236}">
                <a16:creationId xmlns:a16="http://schemas.microsoft.com/office/drawing/2014/main" id="{DEAE2813-7B03-486C-8462-F7422F6EC66D}"/>
              </a:ext>
            </a:extLst>
          </p:cNvPr>
          <p:cNvGrpSpPr/>
          <p:nvPr/>
        </p:nvGrpSpPr>
        <p:grpSpPr>
          <a:xfrm>
            <a:off x="5721796" y="2232804"/>
            <a:ext cx="1091598" cy="898964"/>
            <a:chOff x="5707410" y="1549615"/>
            <a:chExt cx="1091598" cy="89896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1DFD1295-5F30-46B0-996D-B458DEBA10D1}"/>
                    </a:ext>
                  </a:extLst>
                </p:cNvPr>
                <p:cNvSpPr txBox="1"/>
                <p:nvPr/>
              </p:nvSpPr>
              <p:spPr>
                <a:xfrm>
                  <a:off x="5980143" y="1549615"/>
                  <a:ext cx="818865" cy="8989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800" b="1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2800" b="1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oMath>
                    </m:oMathPara>
                  </a14:m>
                  <a:endPara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1DFD1295-5F30-46B0-996D-B458DEBA10D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80143" y="1549615"/>
                  <a:ext cx="818865" cy="898964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BCA60D21-2B30-4D84-9E53-D0337AAD0907}"/>
                </a:ext>
              </a:extLst>
            </p:cNvPr>
            <p:cNvSpPr txBox="1"/>
            <p:nvPr/>
          </p:nvSpPr>
          <p:spPr>
            <a:xfrm>
              <a:off x="5707410" y="1739239"/>
              <a:ext cx="65509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</p:grpSp>
      <p:sp>
        <p:nvSpPr>
          <p:cNvPr id="8" name="Speech Bubble: Oval 7">
            <a:extLst>
              <a:ext uri="{FF2B5EF4-FFF2-40B4-BE49-F238E27FC236}">
                <a16:creationId xmlns:a16="http://schemas.microsoft.com/office/drawing/2014/main" id="{801DB913-F45E-4CF0-8F44-90F80AF30771}"/>
              </a:ext>
            </a:extLst>
          </p:cNvPr>
          <p:cNvSpPr/>
          <p:nvPr/>
        </p:nvSpPr>
        <p:spPr>
          <a:xfrm>
            <a:off x="6728915" y="1244184"/>
            <a:ext cx="5428896" cy="2171700"/>
          </a:xfrm>
          <a:prstGeom prst="wedgeEllipse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7" name="Rectangle 8">
            <a:extLst>
              <a:ext uri="{FF2B5EF4-FFF2-40B4-BE49-F238E27FC236}">
                <a16:creationId xmlns:a16="http://schemas.microsoft.com/office/drawing/2014/main" id="{02276947-FF3C-442A-9DBF-1501C56D9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4343400"/>
            <a:ext cx="91440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en-US" sz="3600" dirty="0">
                <a:solidFill>
                  <a:srgbClr val="FF0000"/>
                </a:solidFill>
                <a:effectLst/>
                <a:latin typeface=".VnTime" panose="020B7200000000000000" pitchFamily="34" charset="0"/>
              </a:rPr>
              <a:t>  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b="1" i="1" u="sng" dirty="0">
              <a:solidFill>
                <a:srgbClr val="FF0000"/>
              </a:solidFill>
              <a:effectLst/>
              <a:latin typeface=".VnTime" panose="020B7200000000000000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1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/>
      <p:bldP spid="42" grpId="0"/>
      <p:bldP spid="8" grpId="0" animBg="1"/>
      <p:bldP spid="8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6628" name="Rectangle 5"/>
          <p:cNvSpPr>
            <a:spLocks noChangeArrowheads="1"/>
          </p:cNvSpPr>
          <p:nvPr/>
        </p:nvSpPr>
        <p:spPr bwMode="auto">
          <a:xfrm>
            <a:off x="696881" y="822519"/>
            <a:ext cx="10890251" cy="885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Bài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3: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Một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hình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chữ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nhật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có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chiều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dài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     m,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chiều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rộng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     m.     </a:t>
            </a:r>
          </a:p>
          <a:p>
            <a:pPr marL="828000">
              <a:spcBef>
                <a:spcPts val="3000"/>
              </a:spcBef>
            </a:pP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         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Tính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nửa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chu vi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hình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chữ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nhật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đó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6629" name="Rectangle 6"/>
          <p:cNvSpPr>
            <a:spLocks noChangeArrowheads="1"/>
          </p:cNvSpPr>
          <p:nvPr/>
        </p:nvSpPr>
        <p:spPr bwMode="auto">
          <a:xfrm>
            <a:off x="8255000" y="5897563"/>
            <a:ext cx="247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rgbClr val="FF00FF"/>
                </a:solidFill>
              </a:rPr>
              <a:t> </a:t>
            </a:r>
          </a:p>
        </p:txBody>
      </p:sp>
      <p:sp>
        <p:nvSpPr>
          <p:cNvPr id="26630" name="Rectangle 7"/>
          <p:cNvSpPr>
            <a:spLocks noChangeArrowheads="1"/>
          </p:cNvSpPr>
          <p:nvPr/>
        </p:nvSpPr>
        <p:spPr bwMode="auto">
          <a:xfrm>
            <a:off x="6003925" y="3246438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en-US" sz="3200">
              <a:cs typeface="Times New Roman" panose="02020603050405020304" pitchFamily="18" charset="0"/>
            </a:endParaRPr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6003925" y="3246438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en-US" sz="320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7208520" y="370210"/>
                <a:ext cx="843412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8520" y="370210"/>
                <a:ext cx="843412" cy="92519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1258021" y="2819370"/>
            <a:ext cx="95816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32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32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32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3200" i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i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0295407" y="334104"/>
                <a:ext cx="657831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5407" y="334104"/>
                <a:ext cx="657831" cy="92519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236182" y="3604200"/>
                <a:ext cx="5846858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200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3200" b="0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29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  <m:r>
                        <a:rPr lang="en-US" sz="3200" b="0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200" b="0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3200" b="0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200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6182" y="3604200"/>
                <a:ext cx="5846858" cy="92519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5334000" y="4881185"/>
            <a:ext cx="1676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6434042" y="4710977"/>
                <a:ext cx="2068608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29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  <m:r>
                        <a:rPr lang="en-US" sz="3200" b="0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3200" b="0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é</m:t>
                      </m:r>
                      <m:r>
                        <a:rPr lang="en-US" sz="3200" b="0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3200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4042" y="4710977"/>
                <a:ext cx="2068608" cy="9251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WordArt 124" descr="Paper bag"/>
          <p:cNvSpPr>
            <a:spLocks noChangeArrowheads="1" noChangeShapeType="1" noTextEdit="1"/>
          </p:cNvSpPr>
          <p:nvPr/>
        </p:nvSpPr>
        <p:spPr bwMode="auto">
          <a:xfrm>
            <a:off x="5467096" y="2319316"/>
            <a:ext cx="1257807" cy="3711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200" b="1" kern="10" dirty="0" err="1">
                <a:ln w="0"/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kern="10" dirty="0">
                <a:ln w="0"/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kern="10" dirty="0" err="1">
                <a:ln w="0"/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kern="10" dirty="0">
                <a:ln w="0"/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73712026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3" grpId="0"/>
      <p:bldP spid="3" grpId="0"/>
      <p:bldP spid="32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4"/>
          <p:cNvSpPr txBox="1">
            <a:spLocks noChangeArrowheads="1"/>
          </p:cNvSpPr>
          <p:nvPr/>
        </p:nvSpPr>
        <p:spPr bwMode="auto">
          <a:xfrm>
            <a:off x="1371600" y="914400"/>
            <a:ext cx="2743200" cy="830263"/>
          </a:xfrm>
          <a:prstGeom prst="rect">
            <a:avLst/>
          </a:prstGeom>
          <a:solidFill>
            <a:srgbClr val="FFFF00"/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US" altLang="en-US" sz="4800" b="1" dirty="0" err="1"/>
              <a:t>Dặn</a:t>
            </a:r>
            <a:r>
              <a:rPr lang="en-US" altLang="en-US" sz="4800" b="1" dirty="0"/>
              <a:t> </a:t>
            </a:r>
            <a:r>
              <a:rPr lang="en-US" altLang="en-US" sz="4800" b="1" dirty="0" err="1"/>
              <a:t>dò</a:t>
            </a:r>
            <a:r>
              <a:rPr lang="en-US" altLang="en-US" sz="4800" b="1" dirty="0"/>
              <a:t>:</a:t>
            </a:r>
          </a:p>
        </p:txBody>
      </p:sp>
      <p:sp>
        <p:nvSpPr>
          <p:cNvPr id="3" name="Text Box 44"/>
          <p:cNvSpPr txBox="1">
            <a:spLocks noChangeArrowheads="1"/>
          </p:cNvSpPr>
          <p:nvPr/>
        </p:nvSpPr>
        <p:spPr bwMode="auto">
          <a:xfrm>
            <a:off x="1752600" y="2286000"/>
            <a:ext cx="6477000" cy="13080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indent="-457200">
              <a:spcBef>
                <a:spcPts val="600"/>
              </a:spcBef>
              <a:spcAft>
                <a:spcPts val="1200"/>
              </a:spcAft>
              <a:buFontTx/>
              <a:buChar char="-"/>
              <a:defRPr/>
            </a:pPr>
            <a:r>
              <a:rPr lang="en-US" altLang="en-US" sz="3200" b="1" dirty="0" err="1"/>
              <a:t>Sửa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bài</a:t>
            </a:r>
            <a:r>
              <a:rPr lang="en-US" altLang="en-US" sz="3200" b="1" dirty="0"/>
              <a:t> (</a:t>
            </a:r>
            <a:r>
              <a:rPr lang="en-US" altLang="en-US" sz="3200" b="1" dirty="0" err="1"/>
              <a:t>nếu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làm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sai</a:t>
            </a:r>
            <a:r>
              <a:rPr lang="en-US" altLang="en-US" sz="3200" b="1" dirty="0"/>
              <a:t>)</a:t>
            </a:r>
          </a:p>
          <a:p>
            <a:pPr marL="457200" indent="-457200">
              <a:spcBef>
                <a:spcPts val="600"/>
              </a:spcBef>
              <a:spcAft>
                <a:spcPts val="1200"/>
              </a:spcAft>
              <a:buFontTx/>
              <a:buChar char="-"/>
              <a:defRPr/>
            </a:pPr>
            <a:r>
              <a:rPr lang="en-US" altLang="en-US" sz="3200" b="1" dirty="0" err="1"/>
              <a:t>Đọc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tr</a:t>
            </a:r>
            <a:r>
              <a:rPr lang="vi-VN" altLang="en-US" sz="3200" b="1" dirty="0"/>
              <a:t>ước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bài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Phép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trừ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phâ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số</a:t>
            </a:r>
            <a:r>
              <a:rPr lang="en-US" altLang="en-US" sz="32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2352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98409626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8</TotalTime>
  <Words>252</Words>
  <Application>Microsoft Office PowerPoint</Application>
  <PresentationFormat>Widescreen</PresentationFormat>
  <Paragraphs>64</Paragraphs>
  <Slides>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6" baseType="lpstr">
      <vt:lpstr>.VnTime</vt:lpstr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ung Thang - Binh Giang - Hai Duo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Thø hai ngµy 25 th¸ng 2 n¨m 2008</dc:title>
  <dc:creator>Le Dong Binh</dc:creator>
  <cp:lastModifiedBy>Lenovo</cp:lastModifiedBy>
  <cp:revision>33</cp:revision>
  <dcterms:created xsi:type="dcterms:W3CDTF">2008-02-24T04:42:21Z</dcterms:created>
  <dcterms:modified xsi:type="dcterms:W3CDTF">2022-02-28T08:33:35Z</dcterms:modified>
</cp:coreProperties>
</file>